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96" r:id="rId2"/>
    <p:sldId id="464" r:id="rId3"/>
    <p:sldId id="354" r:id="rId4"/>
    <p:sldId id="441" r:id="rId5"/>
    <p:sldId id="449" r:id="rId6"/>
    <p:sldId id="442" r:id="rId7"/>
    <p:sldId id="450" r:id="rId8"/>
    <p:sldId id="443" r:id="rId9"/>
    <p:sldId id="444" r:id="rId10"/>
    <p:sldId id="445" r:id="rId11"/>
    <p:sldId id="448" r:id="rId12"/>
    <p:sldId id="425" r:id="rId13"/>
    <p:sldId id="451" r:id="rId14"/>
    <p:sldId id="452" r:id="rId15"/>
    <p:sldId id="453" r:id="rId16"/>
    <p:sldId id="454" r:id="rId17"/>
    <p:sldId id="427" r:id="rId18"/>
    <p:sldId id="428" r:id="rId19"/>
    <p:sldId id="407" r:id="rId20"/>
    <p:sldId id="455" r:id="rId21"/>
    <p:sldId id="408" r:id="rId22"/>
    <p:sldId id="409" r:id="rId23"/>
    <p:sldId id="473" r:id="rId24"/>
    <p:sldId id="474" r:id="rId25"/>
    <p:sldId id="475" r:id="rId26"/>
    <p:sldId id="476" r:id="rId27"/>
    <p:sldId id="477" r:id="rId28"/>
    <p:sldId id="418" r:id="rId29"/>
    <p:sldId id="419" r:id="rId30"/>
    <p:sldId id="465" r:id="rId31"/>
    <p:sldId id="466" r:id="rId32"/>
    <p:sldId id="478" r:id="rId33"/>
    <p:sldId id="467" r:id="rId34"/>
    <p:sldId id="468" r:id="rId35"/>
    <p:sldId id="470" r:id="rId36"/>
    <p:sldId id="471" r:id="rId37"/>
    <p:sldId id="472" r:id="rId38"/>
    <p:sldId id="479" r:id="rId39"/>
    <p:sldId id="456" r:id="rId40"/>
    <p:sldId id="457" r:id="rId41"/>
    <p:sldId id="458" r:id="rId42"/>
    <p:sldId id="459" r:id="rId43"/>
    <p:sldId id="460" r:id="rId44"/>
    <p:sldId id="461" r:id="rId45"/>
    <p:sldId id="462" r:id="rId46"/>
    <p:sldId id="463" r:id="rId4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112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6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3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of 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complex response functions for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 on spectral properties of electromagnetic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667000" y="3635252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3628" y="4521335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4" imgW="3632040" imgH="279360" progId="Equation.DSMT4">
                  <p:embed/>
                </p:oleObj>
              </mc:Choice>
              <mc:Fallback>
                <p:oleObj name="Equation" r:id="rId4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13638" y="5562600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+mj-lt"/>
              </a:rPr>
              <a:t>i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’&gt;1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9" name="Equation" r:id="rId4" imgW="4140000" imgH="1663560" progId="Equation.DSMT4">
                  <p:embed/>
                </p:oleObj>
              </mc:Choice>
              <mc:Fallback>
                <p:oleObj name="Equation" r:id="rId4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0" name="Equation" r:id="rId6" imgW="2539800" imgH="622080" progId="Equation.DSMT4">
                  <p:embed/>
                </p:oleObj>
              </mc:Choice>
              <mc:Fallback>
                <p:oleObj name="Equation" r:id="rId6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05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06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1349"/>
              </p:ext>
            </p:extLst>
          </p:nvPr>
        </p:nvGraphicFramePr>
        <p:xfrm>
          <a:off x="3197225" y="2685840"/>
          <a:ext cx="5946775" cy="36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7" name="数式" r:id="rId7" imgW="3149280" imgH="1904760" progId="Equation.3">
                  <p:embed/>
                </p:oleObj>
              </mc:Choice>
              <mc:Fallback>
                <p:oleObj name="数式" r:id="rId7" imgW="31492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85840"/>
                        <a:ext cx="5946775" cy="363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8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9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internal reflection:</a:t>
            </a: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i="1" dirty="0">
                <a:latin typeface="+mj-lt"/>
              </a:rPr>
              <a:t>n’</a:t>
            </a:r>
            <a:r>
              <a:rPr lang="en-US" sz="2400" dirty="0">
                <a:latin typeface="+mj-lt"/>
              </a:rPr>
              <a:t>=1   and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1.5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42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5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9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8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9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to complex refractive index </a:t>
            </a:r>
            <a:r>
              <a:rPr lang="en-US" sz="2400" i="1" dirty="0">
                <a:latin typeface="+mj-lt"/>
              </a:rPr>
              <a:t>n=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+ i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2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 of imaginary contributions to permittivity --</a:t>
            </a:r>
          </a:p>
          <a:p>
            <a:r>
              <a:rPr lang="en-US" sz="2400" dirty="0">
                <a:latin typeface="+mj-lt"/>
              </a:rPr>
              <a:t>Review:  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1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140C33-1529-4160-9E76-6C24DA55F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C2DA44-C9EF-40BB-9564-50ECD9AFA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699DE5-AE86-456F-8406-F2CD4B0DF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CDFF6C-AAEB-4FEA-807E-2F7D64483D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712" y="533400"/>
            <a:ext cx="6886575" cy="5791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32C1A9-090D-4642-97D5-F7D4A10DBF54}"/>
              </a:ext>
            </a:extLst>
          </p:cNvPr>
          <p:cNvSpPr txBox="1"/>
          <p:nvPr/>
        </p:nvSpPr>
        <p:spPr>
          <a:xfrm>
            <a:off x="2286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– 4 PM 3/11/2021</a:t>
            </a:r>
          </a:p>
        </p:txBody>
      </p:sp>
    </p:spTree>
    <p:extLst>
      <p:ext uri="{BB962C8B-B14F-4D97-AF65-F5344CB8AC3E}">
        <p14:creationId xmlns:p14="http://schemas.microsoft.com/office/powerpoint/2010/main" val="1666630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533400"/>
            <a:ext cx="3217126" cy="2463492"/>
            <a:chOff x="5621750" y="4038600"/>
            <a:chExt cx="3217126" cy="2463492"/>
          </a:xfrm>
        </p:grpSpPr>
        <p:grpSp>
          <p:nvGrpSpPr>
            <p:cNvPr id="6" name="Group 5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9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0480" y="-353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 lattice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463" y="449224"/>
            <a:ext cx="5668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, the idea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pply both to the ionic vibrations which occur at low frequency (~10</a:t>
            </a:r>
            <a:r>
              <a:rPr lang="en-US" sz="2400" baseline="30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 Hz) contributing to the so called static permittivity function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to </a:t>
            </a:r>
            <a:r>
              <a:rPr lang="en-US" sz="2400" dirty="0"/>
              <a:t>the electronic vibrations which occur </a:t>
            </a:r>
            <a:r>
              <a:rPr lang="en-US" sz="2400" dirty="0">
                <a:latin typeface="+mj-lt"/>
              </a:rPr>
              <a:t>at high frequency (~10</a:t>
            </a:r>
            <a:r>
              <a:rPr lang="en-US" sz="2400" baseline="30000" dirty="0">
                <a:latin typeface="+mj-lt"/>
              </a:rPr>
              <a:t>15 </a:t>
            </a:r>
            <a:r>
              <a:rPr lang="en-US" sz="2400" dirty="0">
                <a:latin typeface="+mj-lt"/>
              </a:rPr>
              <a:t>Hz) contributing to the so called high frequency permittivity function 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baseline="-25000" dirty="0">
                <a:latin typeface="Symbol" panose="05050102010706020507" pitchFamily="18" charset="2"/>
              </a:rPr>
              <a:t>¥</a:t>
            </a:r>
            <a:r>
              <a:rPr lang="en-US" dirty="0">
                <a:latin typeface="Symbol" panose="05050102010706020507" pitchFamily="18" charset="2"/>
              </a:rPr>
              <a:t>.</a:t>
            </a:r>
            <a:endParaRPr lang="en-US" sz="2400" baseline="-25000" dirty="0"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57869"/>
              </p:ext>
            </p:extLst>
          </p:nvPr>
        </p:nvGraphicFramePr>
        <p:xfrm>
          <a:off x="165830" y="3972580"/>
          <a:ext cx="8857752" cy="22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8" name="Equation" r:id="rId4" imgW="6184800" imgH="1447560" progId="Equation.DSMT4">
                  <p:embed/>
                </p:oleObj>
              </mc:Choice>
              <mc:Fallback>
                <p:oleObj name="Equation" r:id="rId4" imgW="6184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830" y="3972580"/>
                        <a:ext cx="8857752" cy="22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412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0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1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0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3" name="Equation" r:id="rId3" imgW="2831760" imgH="1193760" progId="Equation.DSMT4">
                  <p:embed/>
                </p:oleObj>
              </mc:Choice>
              <mc:Fallback>
                <p:oleObj name="Equation" r:id="rId3" imgW="283176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74BC1B-7FCD-4B8A-A355-46E0D2A2E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4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EA71F4-4DDA-46E4-83A4-130A4557B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7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F36A00-85AF-4815-872F-6B657C6DB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8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C4910C-6827-481F-A272-3F055E4EA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3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76B32F-1B4C-4BA1-AF43-250876CF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4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EF7214-31CF-4D2C-9D61-1AA92F220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7F11D0D-2B6C-4CA8-9690-7ACB6482B069}"/>
              </a:ext>
            </a:extLst>
          </p:cNvPr>
          <p:cNvSpPr txBox="1"/>
          <p:nvPr/>
        </p:nvSpPr>
        <p:spPr>
          <a:xfrm>
            <a:off x="4114800" y="495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numerically, </a:t>
            </a:r>
            <a:r>
              <a:rPr lang="en-US" sz="2400" dirty="0" err="1">
                <a:latin typeface="+mj-lt"/>
              </a:rPr>
              <a:t>Im</a:t>
            </a:r>
            <a:r>
              <a:rPr lang="en-US" sz="2400" dirty="0">
                <a:latin typeface="+mj-lt"/>
              </a:rPr>
              <a:t>(</a:t>
            </a:r>
            <a:r>
              <a:rPr lang="en-US" sz="2400" dirty="0" err="1">
                <a:latin typeface="+mj-lt"/>
              </a:rPr>
              <a:t>z</a:t>
            </a:r>
            <a:r>
              <a:rPr lang="en-US" sz="2400" baseline="-25000" dirty="0" err="1">
                <a:latin typeface="+mj-lt"/>
              </a:rPr>
              <a:t>P</a:t>
            </a:r>
            <a:r>
              <a:rPr lang="en-US" sz="2400" dirty="0">
                <a:latin typeface="+mj-lt"/>
              </a:rPr>
              <a:t>)&lt;0</a:t>
            </a:r>
          </a:p>
        </p:txBody>
      </p:sp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1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FCAC04-B0D0-4928-B267-10C86BF0B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CD69D04-F87D-4326-A79B-8CD12B0B8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3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BD19E9D-ACDD-4CA6-A6EC-E179BA22D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4" name="Equation" r:id="rId9" imgW="1663560" imgH="914400" progId="Equation.DSMT4">
                  <p:embed/>
                </p:oleObj>
              </mc:Choice>
              <mc:Fallback>
                <p:oleObj name="Equation" r:id="rId9" imgW="1663560" imgH="914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B611019-0F58-4A36-B2F2-3F4167E969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7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12AE9B-A8B7-486A-9642-D9B11BA38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8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0A0B04-28B7-400E-BE08-52F79B233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9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DAACBB8-23DD-4944-A549-372C98B97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1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2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3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76984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4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id="{3B0CA133-9367-4D02-B16E-A2AB2363B7D7}"/>
              </a:ext>
            </a:extLst>
          </p:cNvPr>
          <p:cNvSpPr/>
          <p:nvPr/>
        </p:nvSpPr>
        <p:spPr>
          <a:xfrm>
            <a:off x="1776984" y="585647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9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CF28F32-EB6B-493E-BE9E-038514F955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262" y="175211"/>
            <a:ext cx="7991475" cy="6096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199" y="5181600"/>
            <a:ext cx="8991600" cy="2286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4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3383117" y="936674"/>
            <a:ext cx="407228" cy="4066167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42363-0D5A-41EC-8FF1-2B4F0A764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6BBB4-7A61-4024-82FD-2A33608C7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7FFAFC-C486-4D57-BE21-FE31A3461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3778598-2E99-4203-9069-CF3BDACAA856}"/>
              </a:ext>
            </a:extLst>
          </p:cNvPr>
          <p:cNvGrpSpPr/>
          <p:nvPr/>
        </p:nvGrpSpPr>
        <p:grpSpPr>
          <a:xfrm>
            <a:off x="1252728" y="136525"/>
            <a:ext cx="7924800" cy="3657600"/>
            <a:chOff x="685800" y="2751642"/>
            <a:chExt cx="7924800" cy="3657600"/>
          </a:xfrm>
        </p:grpSpPr>
        <p:sp>
          <p:nvSpPr>
            <p:cNvPr id="6" name="Chord 5">
              <a:extLst>
                <a:ext uri="{FF2B5EF4-FFF2-40B4-BE49-F238E27FC236}">
                  <a16:creationId xmlns:a16="http://schemas.microsoft.com/office/drawing/2014/main" id="{B097A520-C6F7-4DD9-A6EB-32919B81900E}"/>
                </a:ext>
              </a:extLst>
            </p:cNvPr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6588877-F8CE-4082-8DAC-9F52B87FA213}"/>
                </a:ext>
              </a:extLst>
            </p:cNvPr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E1ACE0A4-7B7D-4A41-9E65-3AD9D9D072BA}"/>
                  </a:ext>
                </a:extLst>
              </p:cNvPr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E22C91-28DD-4187-A954-B4BE596EC9A7}"/>
                  </a:ext>
                </a:extLst>
              </p:cNvPr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8FEC14-51E5-4FA7-A122-6DAA45934531}"/>
                  </a:ext>
                </a:extLst>
              </p:cNvPr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1" name="Chord 10">
                <a:extLst>
                  <a:ext uri="{FF2B5EF4-FFF2-40B4-BE49-F238E27FC236}">
                    <a16:creationId xmlns:a16="http://schemas.microsoft.com/office/drawing/2014/main" id="{ABCBBCE8-A338-4F6A-A3A2-2C7E4DC3515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2E7CE3D-9DCC-46CC-8D98-DDE0A2F21857}"/>
                  </a:ext>
                </a:extLst>
              </p:cNvPr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3B40797-CF44-4B03-9E45-869112A385D4}"/>
                  </a:ext>
                </a:extLst>
              </p:cNvPr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491D73E7-4397-4D0E-B54F-169486026C24}"/>
                  </a:ext>
                </a:extLst>
              </p:cNvPr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09453F-2218-4EC0-99C7-257533011E9F}"/>
                  </a:ext>
                </a:extLst>
              </p:cNvPr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385547BF-8231-41D7-ABF2-E1BE9D46BFB4}"/>
              </a:ext>
            </a:extLst>
          </p:cNvPr>
          <p:cNvSpPr txBox="1"/>
          <p:nvPr/>
        </p:nvSpPr>
        <p:spPr>
          <a:xfrm>
            <a:off x="304800" y="2286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673627-6EE1-44B4-9E0A-F5C64226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96714"/>
              </p:ext>
            </p:extLst>
          </p:nvPr>
        </p:nvGraphicFramePr>
        <p:xfrm>
          <a:off x="234696" y="2492515"/>
          <a:ext cx="8129588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0" name="Equation" r:id="rId3" imgW="3974760" imgH="1930320" progId="Equation.DSMT4">
                  <p:embed/>
                </p:oleObj>
              </mc:Choice>
              <mc:Fallback>
                <p:oleObj name="Equation" r:id="rId3" imgW="397476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6" y="2492515"/>
                        <a:ext cx="8129588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7275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6837" y="7797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45142"/>
              </p:ext>
            </p:extLst>
          </p:nvPr>
        </p:nvGraphicFramePr>
        <p:xfrm>
          <a:off x="1066800" y="476250"/>
          <a:ext cx="6365875" cy="546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3" name="Equation" r:id="rId3" imgW="3111480" imgH="2641320" progId="Equation.DSMT4">
                  <p:embed/>
                </p:oleObj>
              </mc:Choice>
              <mc:Fallback>
                <p:oleObj name="Equation" r:id="rId3" imgW="3111480" imgH="26413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6250"/>
                        <a:ext cx="6365875" cy="546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99270"/>
              </p:ext>
            </p:extLst>
          </p:nvPr>
        </p:nvGraphicFramePr>
        <p:xfrm>
          <a:off x="346075" y="672792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672792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40222"/>
              </p:ext>
            </p:extLst>
          </p:nvPr>
        </p:nvGraphicFramePr>
        <p:xfrm>
          <a:off x="363537" y="3303852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8" name="Equation" r:id="rId5" imgW="4114800" imgH="1193760" progId="Equation.DSMT4">
                  <p:embed/>
                </p:oleObj>
              </mc:Choice>
              <mc:Fallback>
                <p:oleObj name="Equation" r:id="rId5" imgW="411480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3303852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E9B84B-5185-4F0C-A5E5-605B236E5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14951"/>
              </p:ext>
            </p:extLst>
          </p:nvPr>
        </p:nvGraphicFramePr>
        <p:xfrm>
          <a:off x="4724400" y="769324"/>
          <a:ext cx="4172787" cy="195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7" imgW="2171520" imgH="1015920" progId="Equation.DSMT4">
                  <p:embed/>
                </p:oleObj>
              </mc:Choice>
              <mc:Fallback>
                <p:oleObj name="Equation" r:id="rId7" imgW="2171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769324"/>
                        <a:ext cx="4172787" cy="195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26926"/>
              </p:ext>
            </p:extLst>
          </p:nvPr>
        </p:nvGraphicFramePr>
        <p:xfrm>
          <a:off x="827881" y="1219200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" y="1219200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3" imgW="3543120" imgH="1498320" progId="Equation.DSMT4">
                  <p:embed/>
                </p:oleObj>
              </mc:Choice>
              <mc:Fallback>
                <p:oleObj name="Equation" r:id="rId3" imgW="3543120" imgH="1498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3645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5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3704DC-2BE5-4CC2-9A9D-665590E33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6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91CEC1-95E3-4007-BFBF-204E79DEA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7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E4B3A2-1E39-4E2A-93CA-83DBBBBF8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8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97ABE5-1D21-4D35-8F80-B7B5AEADF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5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Summary –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02477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fferent behaviors of 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7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973"/>
              </p:ext>
            </p:extLst>
          </p:nvPr>
        </p:nvGraphicFramePr>
        <p:xfrm>
          <a:off x="211138" y="823913"/>
          <a:ext cx="7988300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3" imgW="3568680" imgH="2565360" progId="Equation.DSMT4">
                  <p:embed/>
                </p:oleObj>
              </mc:Choice>
              <mc:Fallback>
                <p:oleObj name="Equation" r:id="rId3" imgW="3568680" imgH="2565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23913"/>
                        <a:ext cx="7988300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5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5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6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BB82F0-09CA-4CD0-B438-819E4F354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77527"/>
              </p:ext>
            </p:extLst>
          </p:nvPr>
        </p:nvGraphicFramePr>
        <p:xfrm>
          <a:off x="1066799" y="2971800"/>
          <a:ext cx="3044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5" imgW="1739880" imgH="609480" progId="Equation.DSMT4">
                  <p:embed/>
                </p:oleObj>
              </mc:Choice>
              <mc:Fallback>
                <p:oleObj name="Equation" r:id="rId5" imgW="173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799" y="2971800"/>
                        <a:ext cx="30448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37AD5-9F81-4C4D-991F-82DCE940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9376D2-CE59-4A1D-8E20-894A48626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0AE27-B27A-4D11-8D32-CC28BBA8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6</a:t>
            </a:fld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037DE487-E9CA-445A-82B9-177D29BF4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753777" cy="37480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22FAF7-F5C6-4668-B6FB-1A8B348D044F}"/>
              </a:ext>
            </a:extLst>
          </p:cNvPr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</a:t>
            </a:r>
            <a:r>
              <a:rPr lang="en-US" sz="2400">
                <a:latin typeface="+mj-lt"/>
              </a:rPr>
              <a:t>wavelengths </a:t>
            </a:r>
            <a:r>
              <a:rPr lang="en-US" sz="2400">
                <a:latin typeface="Symbol" panose="05050102010706020507" pitchFamily="18" charset="2"/>
              </a:rPr>
              <a:t>l</a:t>
            </a:r>
            <a:r>
              <a:rPr lang="en-US" sz="2400"/>
              <a:t> --</a:t>
            </a:r>
            <a:r>
              <a:rPr lang="en-US" sz="240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314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  Electromagnetic plane waves in isotropic medium with linear and real permeability and permittivity:  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5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6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7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</a:t>
            </a:r>
          </a:p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8585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12114"/>
              </p:ext>
            </p:extLst>
          </p:nvPr>
        </p:nvGraphicFramePr>
        <p:xfrm>
          <a:off x="6009681" y="2114550"/>
          <a:ext cx="2762250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7" name="Equation" r:id="rId3" imgW="1676160" imgH="2527200" progId="Equation.DSMT4">
                  <p:embed/>
                </p:oleObj>
              </mc:Choice>
              <mc:Fallback>
                <p:oleObj name="Equation" r:id="rId3" imgW="167616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9681" y="2114550"/>
                        <a:ext cx="2762250" cy="41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</a:t>
            </a:r>
          </a:p>
          <a:p>
            <a:r>
              <a:rPr lang="en-US" sz="2400" dirty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56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57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8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8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(E perpendicular to plane of incidenc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9" name="Equation" r:id="rId5" imgW="3695400" imgH="1079280" progId="Equation.DSMT4">
                  <p:embed/>
                </p:oleObj>
              </mc:Choice>
              <mc:Fallback>
                <p:oleObj name="Equation" r:id="rId5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(</a:t>
            </a:r>
            <a:r>
              <a:rPr lang="en-US" sz="2400">
                <a:latin typeface="+mj-lt"/>
              </a:rPr>
              <a:t>E in plane </a:t>
            </a:r>
            <a:r>
              <a:rPr lang="en-US" sz="2400" dirty="0">
                <a:latin typeface="+mj-lt"/>
              </a:rPr>
              <a:t>of incidenc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4" name="Equation" r:id="rId3" imgW="3809880" imgH="1282680" progId="Equation.DSMT4">
                  <p:embed/>
                </p:oleObj>
              </mc:Choice>
              <mc:Fallback>
                <p:oleObj name="Equation" r:id="rId3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5" name="Equation" r:id="rId5" imgW="4140000" imgH="1269720" progId="Equation.DSMT4">
                  <p:embed/>
                </p:oleObj>
              </mc:Choice>
              <mc:Fallback>
                <p:oleObj name="Equation" r:id="rId5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97</TotalTime>
  <Words>1126</Words>
  <Application>Microsoft Office PowerPoint</Application>
  <PresentationFormat>On-screen Show (4:3)</PresentationFormat>
  <Paragraphs>300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8</cp:revision>
  <cp:lastPrinted>2020-02-24T17:49:02Z</cp:lastPrinted>
  <dcterms:created xsi:type="dcterms:W3CDTF">2012-01-10T18:32:24Z</dcterms:created>
  <dcterms:modified xsi:type="dcterms:W3CDTF">2021-03-09T16:48:15Z</dcterms:modified>
</cp:coreProperties>
</file>